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A86723" w14:textId="2743F233" w:rsidR="00B3243E" w:rsidRPr="009013EE" w:rsidRDefault="009013EE" w:rsidP="00347974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opic 9 </w:t>
      </w:r>
      <w:r w:rsidR="00627F3A">
        <w:rPr>
          <w:b/>
          <w:sz w:val="24"/>
          <w:szCs w:val="24"/>
        </w:rPr>
        <w:t>Tuesday Review</w:t>
      </w:r>
    </w:p>
    <w:p w14:paraId="513EF89E" w14:textId="3648F7FB" w:rsidR="003A45E4" w:rsidRDefault="00347974" w:rsidP="00347974">
      <w:pPr>
        <w:rPr>
          <w:sz w:val="24"/>
          <w:szCs w:val="24"/>
        </w:rPr>
      </w:pPr>
      <w:r w:rsidRPr="00347974">
        <w:rPr>
          <w:sz w:val="24"/>
          <w:szCs w:val="24"/>
        </w:rPr>
        <w:t xml:space="preserve">1. </w:t>
      </w:r>
      <w:r w:rsidR="009013EE">
        <w:rPr>
          <w:sz w:val="24"/>
          <w:szCs w:val="24"/>
        </w:rPr>
        <w:t xml:space="preserve"> </w:t>
      </w:r>
      <w:r w:rsidRPr="00347974">
        <w:rPr>
          <w:sz w:val="24"/>
          <w:szCs w:val="24"/>
        </w:rPr>
        <w:t>Use the graph to find</w:t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  <w:t xml:space="preserve">2.  </w:t>
      </w:r>
      <w:r w:rsidR="003A45E4" w:rsidRPr="00347974">
        <w:rPr>
          <w:sz w:val="24"/>
          <w:szCs w:val="24"/>
        </w:rPr>
        <w:t xml:space="preserve">Use the graph to find </w:t>
      </w:r>
    </w:p>
    <w:p w14:paraId="19897EB0" w14:textId="1A4DCF93" w:rsidR="0024597E" w:rsidRPr="00347974" w:rsidRDefault="003A45E4" w:rsidP="00347974">
      <w:pPr>
        <w:rPr>
          <w:b/>
          <w:sz w:val="24"/>
          <w:szCs w:val="24"/>
        </w:rPr>
      </w:pPr>
      <w:r w:rsidRPr="00347974">
        <w:rPr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68C38E2E" wp14:editId="125B288F">
            <wp:simplePos x="0" y="0"/>
            <wp:positionH relativeFrom="column">
              <wp:posOffset>260350</wp:posOffset>
            </wp:positionH>
            <wp:positionV relativeFrom="paragraph">
              <wp:posOffset>277495</wp:posOffset>
            </wp:positionV>
            <wp:extent cx="1398905" cy="13989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     </w:t>
      </w:r>
      <w:r w:rsidR="00347974" w:rsidRPr="00347974">
        <w:rPr>
          <w:sz w:val="24"/>
          <w:szCs w:val="24"/>
        </w:rPr>
        <w:t xml:space="preserve"> the solutions of </w:t>
      </w:r>
      <w:r w:rsidR="00347974" w:rsidRPr="00347974">
        <w:rPr>
          <w:position w:val="-12"/>
          <w:sz w:val="24"/>
          <w:szCs w:val="24"/>
        </w:rPr>
        <w:object w:dxaOrig="1640" w:dyaOrig="380" w14:anchorId="777462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6pt;height:18.6pt" o:ole="">
            <v:imagedata r:id="rId12" o:title=""/>
          </v:shape>
          <o:OLEObject Type="Embed" ProgID="Equation.DSMT4" ShapeID="_x0000_i1025" DrawAspect="Content" ObjectID="_1653613421" r:id="rId13"/>
        </w:object>
      </w:r>
      <w:r w:rsidR="00347974" w:rsidRPr="00347974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     </w:t>
      </w:r>
      <w:r w:rsidRPr="00347974">
        <w:rPr>
          <w:sz w:val="24"/>
          <w:szCs w:val="24"/>
        </w:rPr>
        <w:t xml:space="preserve">the solutions of </w:t>
      </w:r>
      <w:r w:rsidRPr="00636836">
        <w:rPr>
          <w:position w:val="-6"/>
          <w:sz w:val="24"/>
          <w:szCs w:val="24"/>
        </w:rPr>
        <w:object w:dxaOrig="1420" w:dyaOrig="320" w14:anchorId="103DD59A">
          <v:shape id="_x0000_i1026" type="#_x0000_t75" style="width:70.8pt;height:15.6pt" o:ole="">
            <v:imagedata r:id="rId14" o:title=""/>
          </v:shape>
          <o:OLEObject Type="Embed" ProgID="Equation.DSMT4" ShapeID="_x0000_i1026" DrawAspect="Content" ObjectID="_1653613422" r:id="rId15"/>
        </w:object>
      </w:r>
      <w:r w:rsidRPr="00347974">
        <w:rPr>
          <w:sz w:val="24"/>
          <w:szCs w:val="24"/>
        </w:rPr>
        <w:t xml:space="preserve"> .</w:t>
      </w:r>
    </w:p>
    <w:p w14:paraId="4ACDD8AA" w14:textId="4A72474C" w:rsidR="00347974" w:rsidRPr="00347974" w:rsidRDefault="003A45E4" w:rsidP="00347974">
      <w:pPr>
        <w:rPr>
          <w:b/>
          <w:sz w:val="24"/>
          <w:szCs w:val="24"/>
        </w:rPr>
      </w:pPr>
      <w:bookmarkStart w:id="0" w:name="_GoBack"/>
      <w:bookmarkEnd w:id="0"/>
      <w:r w:rsidRPr="00433761">
        <w:rPr>
          <w:rFonts w:cs="Arial"/>
          <w:noProof/>
        </w:rPr>
        <w:drawing>
          <wp:anchor distT="0" distB="0" distL="114300" distR="114300" simplePos="0" relativeHeight="251668480" behindDoc="0" locked="0" layoutInCell="1" allowOverlap="1" wp14:anchorId="7BB3F935" wp14:editId="335314B7">
            <wp:simplePos x="0" y="0"/>
            <wp:positionH relativeFrom="column">
              <wp:posOffset>4387850</wp:posOffset>
            </wp:positionH>
            <wp:positionV relativeFrom="paragraph">
              <wp:posOffset>10795</wp:posOffset>
            </wp:positionV>
            <wp:extent cx="1398905" cy="139890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1398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FDCA79" w14:textId="2998EBC8" w:rsidR="0024597E" w:rsidRPr="00347974" w:rsidRDefault="0024597E" w:rsidP="0024597E">
      <w:pPr>
        <w:rPr>
          <w:sz w:val="24"/>
          <w:szCs w:val="24"/>
        </w:rPr>
      </w:pPr>
      <w:r w:rsidRPr="00347974">
        <w:rPr>
          <w:sz w:val="24"/>
          <w:szCs w:val="24"/>
        </w:rPr>
        <w:tab/>
      </w:r>
      <w:r w:rsidRPr="00347974">
        <w:rPr>
          <w:sz w:val="24"/>
          <w:szCs w:val="24"/>
        </w:rPr>
        <w:tab/>
      </w:r>
      <w:r w:rsidRPr="00347974">
        <w:rPr>
          <w:sz w:val="24"/>
          <w:szCs w:val="24"/>
        </w:rPr>
        <w:tab/>
      </w:r>
      <w:r w:rsidRPr="00347974">
        <w:rPr>
          <w:sz w:val="24"/>
          <w:szCs w:val="24"/>
        </w:rPr>
        <w:tab/>
      </w:r>
      <w:r w:rsidRPr="00347974">
        <w:rPr>
          <w:sz w:val="24"/>
          <w:szCs w:val="24"/>
        </w:rPr>
        <w:tab/>
      </w:r>
      <w:r w:rsidRPr="00347974">
        <w:rPr>
          <w:sz w:val="24"/>
          <w:szCs w:val="24"/>
        </w:rPr>
        <w:tab/>
        <w:t xml:space="preserve"> </w:t>
      </w:r>
    </w:p>
    <w:p w14:paraId="044D6033" w14:textId="6CDE833B" w:rsidR="0024597E" w:rsidRPr="00347974" w:rsidRDefault="0024597E" w:rsidP="0024597E">
      <w:pPr>
        <w:rPr>
          <w:sz w:val="24"/>
          <w:szCs w:val="24"/>
        </w:rPr>
      </w:pPr>
    </w:p>
    <w:p w14:paraId="277028A5" w14:textId="2ED1C811" w:rsidR="0024597E" w:rsidRDefault="0024597E" w:rsidP="0024597E">
      <w:pPr>
        <w:rPr>
          <w:sz w:val="24"/>
          <w:szCs w:val="24"/>
        </w:rPr>
      </w:pPr>
    </w:p>
    <w:p w14:paraId="40F503AD" w14:textId="1DD9DFFA" w:rsidR="00B07E07" w:rsidRDefault="00B07E07" w:rsidP="0024597E">
      <w:pPr>
        <w:rPr>
          <w:sz w:val="24"/>
          <w:szCs w:val="24"/>
        </w:rPr>
      </w:pPr>
    </w:p>
    <w:p w14:paraId="50D4430B" w14:textId="5BE03471" w:rsidR="00B07E07" w:rsidRPr="00347974" w:rsidRDefault="00B07E07" w:rsidP="0024597E">
      <w:pPr>
        <w:rPr>
          <w:sz w:val="24"/>
          <w:szCs w:val="24"/>
        </w:rPr>
      </w:pPr>
    </w:p>
    <w:p w14:paraId="14D40A8D" w14:textId="055C26B3" w:rsidR="00347974" w:rsidRPr="00347974" w:rsidRDefault="009013EE" w:rsidP="0024597E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="00347974" w:rsidRPr="00347974">
        <w:rPr>
          <w:sz w:val="24"/>
          <w:szCs w:val="24"/>
        </w:rPr>
        <w:t xml:space="preserve">.  Find the solutions of the equations by factoring:  </w:t>
      </w:r>
    </w:p>
    <w:p w14:paraId="224CF011" w14:textId="26A3F330" w:rsidR="0024597E" w:rsidRDefault="00347974" w:rsidP="0024597E">
      <w:pPr>
        <w:rPr>
          <w:sz w:val="24"/>
          <w:szCs w:val="24"/>
        </w:rPr>
      </w:pPr>
      <w:r w:rsidRPr="00347974">
        <w:rPr>
          <w:sz w:val="24"/>
          <w:szCs w:val="24"/>
        </w:rPr>
        <w:t xml:space="preserve">    a. </w:t>
      </w:r>
      <w:r w:rsidR="00B3243E" w:rsidRPr="00347974">
        <w:rPr>
          <w:position w:val="-6"/>
          <w:sz w:val="24"/>
          <w:szCs w:val="24"/>
        </w:rPr>
        <w:object w:dxaOrig="1540" w:dyaOrig="320" w14:anchorId="46EA6215">
          <v:shape id="_x0000_i1027" type="#_x0000_t75" style="width:77.4pt;height:15.6pt" o:ole="">
            <v:imagedata r:id="rId17" o:title=""/>
          </v:shape>
          <o:OLEObject Type="Embed" ProgID="Equation.DSMT4" ShapeID="_x0000_i1027" DrawAspect="Content" ObjectID="_1653613423" r:id="rId18"/>
        </w:object>
      </w:r>
      <w:r w:rsidR="003A45E4">
        <w:rPr>
          <w:sz w:val="24"/>
          <w:szCs w:val="24"/>
        </w:rPr>
        <w:t xml:space="preserve"> </w:t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Pr="00347974">
        <w:rPr>
          <w:sz w:val="24"/>
          <w:szCs w:val="24"/>
        </w:rPr>
        <w:tab/>
        <w:t xml:space="preserve">b.   </w:t>
      </w:r>
      <w:r w:rsidR="003A45E4" w:rsidRPr="00347974">
        <w:rPr>
          <w:position w:val="-6"/>
          <w:sz w:val="24"/>
          <w:szCs w:val="24"/>
        </w:rPr>
        <w:object w:dxaOrig="1660" w:dyaOrig="320" w14:anchorId="28C18CE2">
          <v:shape id="_x0000_i1028" type="#_x0000_t75" style="width:83.4pt;height:15.6pt" o:ole="">
            <v:imagedata r:id="rId19" o:title=""/>
          </v:shape>
          <o:OLEObject Type="Embed" ProgID="Equation.DSMT4" ShapeID="_x0000_i1028" DrawAspect="Content" ObjectID="_1653613424" r:id="rId20"/>
        </w:object>
      </w:r>
      <w:r w:rsidRPr="00347974">
        <w:rPr>
          <w:sz w:val="24"/>
          <w:szCs w:val="24"/>
        </w:rPr>
        <w:t xml:space="preserve"> </w:t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</w:r>
      <w:r w:rsidR="003A45E4">
        <w:rPr>
          <w:sz w:val="24"/>
          <w:szCs w:val="24"/>
        </w:rPr>
        <w:tab/>
        <w:t xml:space="preserve"> c</w:t>
      </w:r>
      <w:r w:rsidR="00B07E07" w:rsidRPr="00347974">
        <w:rPr>
          <w:sz w:val="24"/>
          <w:szCs w:val="24"/>
        </w:rPr>
        <w:t xml:space="preserve">. </w:t>
      </w:r>
      <w:r w:rsidR="00C07911" w:rsidRPr="00347974">
        <w:rPr>
          <w:position w:val="-6"/>
          <w:sz w:val="24"/>
          <w:szCs w:val="24"/>
        </w:rPr>
        <w:object w:dxaOrig="1640" w:dyaOrig="320" w14:anchorId="4B7EC13A">
          <v:shape id="_x0000_i1029" type="#_x0000_t75" style="width:82.2pt;height:15.6pt" o:ole="">
            <v:imagedata r:id="rId21" o:title=""/>
          </v:shape>
          <o:OLEObject Type="Embed" ProgID="Equation.DSMT4" ShapeID="_x0000_i1029" DrawAspect="Content" ObjectID="_1653613425" r:id="rId22"/>
        </w:object>
      </w:r>
      <w:r w:rsidR="00B07E07" w:rsidRPr="00347974">
        <w:rPr>
          <w:sz w:val="24"/>
          <w:szCs w:val="24"/>
        </w:rPr>
        <w:t xml:space="preserve"> </w:t>
      </w:r>
      <w:r w:rsidR="00B07E07" w:rsidRPr="00347974">
        <w:rPr>
          <w:sz w:val="24"/>
          <w:szCs w:val="24"/>
        </w:rPr>
        <w:tab/>
      </w:r>
      <w:r w:rsidR="00B07E07" w:rsidRPr="00347974">
        <w:rPr>
          <w:sz w:val="24"/>
          <w:szCs w:val="24"/>
        </w:rPr>
        <w:tab/>
      </w:r>
      <w:r w:rsidR="00B07E07" w:rsidRPr="00347974">
        <w:rPr>
          <w:sz w:val="24"/>
          <w:szCs w:val="24"/>
        </w:rPr>
        <w:tab/>
      </w:r>
      <w:r w:rsidR="00B07E07" w:rsidRPr="00347974">
        <w:rPr>
          <w:sz w:val="24"/>
          <w:szCs w:val="24"/>
        </w:rPr>
        <w:tab/>
      </w:r>
      <w:r w:rsidR="00B07E07" w:rsidRPr="00347974">
        <w:rPr>
          <w:sz w:val="24"/>
          <w:szCs w:val="24"/>
        </w:rPr>
        <w:tab/>
      </w:r>
      <w:r w:rsidR="00B07E07" w:rsidRPr="00347974">
        <w:rPr>
          <w:sz w:val="24"/>
          <w:szCs w:val="24"/>
        </w:rPr>
        <w:tab/>
        <w:t xml:space="preserve"> </w:t>
      </w:r>
    </w:p>
    <w:p w14:paraId="7EBEEA0B" w14:textId="1C1C82CD" w:rsidR="0051763B" w:rsidRDefault="0051763B" w:rsidP="0024597E">
      <w:pPr>
        <w:rPr>
          <w:sz w:val="24"/>
          <w:szCs w:val="24"/>
        </w:rPr>
      </w:pPr>
    </w:p>
    <w:p w14:paraId="7D25A4E6" w14:textId="6277E2F8" w:rsidR="0051763B" w:rsidRDefault="003A45E4" w:rsidP="0024597E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="0051763B">
        <w:rPr>
          <w:sz w:val="24"/>
          <w:szCs w:val="24"/>
        </w:rPr>
        <w:t>.  Write the factored form for the quadratic function.</w:t>
      </w:r>
    </w:p>
    <w:p w14:paraId="6EBF8A3C" w14:textId="2C4B25E1" w:rsidR="003A45E4" w:rsidRPr="0051763B" w:rsidRDefault="003A45E4" w:rsidP="0024597E">
      <w:pPr>
        <w:rPr>
          <w:sz w:val="24"/>
          <w:szCs w:val="24"/>
        </w:rPr>
      </w:pPr>
      <w:r w:rsidRPr="003A45E4">
        <w:rPr>
          <w:b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10C15607" wp14:editId="23F911C7">
            <wp:simplePos x="0" y="0"/>
            <wp:positionH relativeFrom="column">
              <wp:posOffset>3854450</wp:posOffset>
            </wp:positionH>
            <wp:positionV relativeFrom="paragraph">
              <wp:posOffset>8890</wp:posOffset>
            </wp:positionV>
            <wp:extent cx="2286000" cy="2303906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91" b="32870"/>
                    <a:stretch/>
                  </pic:blipFill>
                  <pic:spPr bwMode="auto">
                    <a:xfrm>
                      <a:off x="0" y="0"/>
                      <a:ext cx="2290180" cy="2308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1763B">
        <w:rPr>
          <w:b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55AE58E1" wp14:editId="5048DD39">
            <wp:simplePos x="0" y="0"/>
            <wp:positionH relativeFrom="column">
              <wp:posOffset>577850</wp:posOffset>
            </wp:positionH>
            <wp:positionV relativeFrom="paragraph">
              <wp:posOffset>97790</wp:posOffset>
            </wp:positionV>
            <wp:extent cx="2247900" cy="208247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8" b="4762"/>
                    <a:stretch/>
                  </pic:blipFill>
                  <pic:spPr bwMode="auto">
                    <a:xfrm>
                      <a:off x="0" y="0"/>
                      <a:ext cx="2247900" cy="20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      a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</w:p>
    <w:p w14:paraId="283403F7" w14:textId="1108618E" w:rsidR="0024597E" w:rsidRPr="00347974" w:rsidRDefault="0024597E" w:rsidP="0024597E">
      <w:pPr>
        <w:rPr>
          <w:sz w:val="24"/>
          <w:szCs w:val="24"/>
        </w:rPr>
      </w:pPr>
    </w:p>
    <w:p w14:paraId="6E88F0AC" w14:textId="607EFFB9" w:rsidR="00AA00A8" w:rsidRDefault="00AA00A8" w:rsidP="0024597E">
      <w:pPr>
        <w:rPr>
          <w:b/>
          <w:sz w:val="24"/>
          <w:szCs w:val="24"/>
        </w:rPr>
      </w:pPr>
    </w:p>
    <w:p w14:paraId="385DF6E8" w14:textId="77777777" w:rsidR="00F72C5C" w:rsidRDefault="00F72C5C" w:rsidP="0024597E">
      <w:pPr>
        <w:rPr>
          <w:b/>
          <w:sz w:val="24"/>
          <w:szCs w:val="24"/>
        </w:rPr>
      </w:pPr>
    </w:p>
    <w:p w14:paraId="07D5F0E3" w14:textId="6682B24A" w:rsidR="00F72C5C" w:rsidRDefault="00F72C5C" w:rsidP="0024597E">
      <w:pPr>
        <w:rPr>
          <w:b/>
          <w:sz w:val="24"/>
          <w:szCs w:val="24"/>
        </w:rPr>
      </w:pPr>
    </w:p>
    <w:p w14:paraId="3EFEB77F" w14:textId="4CD24B38" w:rsidR="00B07E07" w:rsidRDefault="00B07E07" w:rsidP="0024597E">
      <w:pPr>
        <w:rPr>
          <w:b/>
          <w:sz w:val="24"/>
          <w:szCs w:val="24"/>
        </w:rPr>
      </w:pPr>
    </w:p>
    <w:p w14:paraId="3A9C7325" w14:textId="1EFA1714" w:rsidR="00B07E07" w:rsidRDefault="00B07E07" w:rsidP="0024597E">
      <w:pPr>
        <w:rPr>
          <w:b/>
          <w:sz w:val="24"/>
          <w:szCs w:val="24"/>
        </w:rPr>
      </w:pPr>
    </w:p>
    <w:p w14:paraId="7B541C6D" w14:textId="7CAD5F9F" w:rsidR="00B07E07" w:rsidRDefault="00B07E07" w:rsidP="0024597E">
      <w:pPr>
        <w:rPr>
          <w:b/>
          <w:sz w:val="24"/>
          <w:szCs w:val="24"/>
        </w:rPr>
      </w:pPr>
    </w:p>
    <w:p w14:paraId="3B9A5E3A" w14:textId="4DEAE7B3" w:rsidR="00F72C5C" w:rsidRDefault="00F72C5C" w:rsidP="0024597E">
      <w:pPr>
        <w:rPr>
          <w:b/>
          <w:sz w:val="24"/>
          <w:szCs w:val="24"/>
        </w:rPr>
      </w:pPr>
    </w:p>
    <w:p w14:paraId="2C1D99E8" w14:textId="701CB299" w:rsidR="00F72C5C" w:rsidRDefault="003A45E4" w:rsidP="0024597E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B3243E">
        <w:rPr>
          <w:sz w:val="24"/>
          <w:szCs w:val="24"/>
        </w:rPr>
        <w:t xml:space="preserve">.  Solve each equation. </w:t>
      </w:r>
      <w:r w:rsidR="00F72C5C">
        <w:rPr>
          <w:b/>
          <w:sz w:val="24"/>
          <w:szCs w:val="24"/>
        </w:rPr>
        <w:t xml:space="preserve"> </w:t>
      </w:r>
    </w:p>
    <w:p w14:paraId="06A63406" w14:textId="09CFF417" w:rsidR="00F72C5C" w:rsidRDefault="00F72C5C" w:rsidP="0024597E">
      <w:pPr>
        <w:rPr>
          <w:sz w:val="24"/>
          <w:szCs w:val="24"/>
        </w:rPr>
      </w:pPr>
      <w:r>
        <w:rPr>
          <w:sz w:val="24"/>
          <w:szCs w:val="24"/>
        </w:rPr>
        <w:t xml:space="preserve">   a.  </w:t>
      </w:r>
      <w:r w:rsidRPr="00F72C5C">
        <w:rPr>
          <w:position w:val="-6"/>
          <w:sz w:val="24"/>
          <w:szCs w:val="24"/>
        </w:rPr>
        <w:object w:dxaOrig="1020" w:dyaOrig="320" w14:anchorId="69AF5466">
          <v:shape id="_x0000_i1030" type="#_x0000_t75" style="width:51pt;height:15.6pt" o:ole="">
            <v:imagedata r:id="rId25" o:title=""/>
          </v:shape>
          <o:OLEObject Type="Embed" ProgID="Equation.DSMT4" ShapeID="_x0000_i1030" DrawAspect="Content" ObjectID="_1653613426" r:id="rId2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F72C5C">
        <w:rPr>
          <w:position w:val="-6"/>
          <w:sz w:val="24"/>
          <w:szCs w:val="24"/>
        </w:rPr>
        <w:object w:dxaOrig="920" w:dyaOrig="320" w14:anchorId="0645BC07">
          <v:shape id="_x0000_i1031" type="#_x0000_t75" style="width:45.6pt;height:15.6pt" o:ole="">
            <v:imagedata r:id="rId27" o:title=""/>
          </v:shape>
          <o:OLEObject Type="Embed" ProgID="Equation.DSMT4" ShapeID="_x0000_i1031" DrawAspect="Content" ObjectID="_1653613427" r:id="rId2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F72C5C">
        <w:rPr>
          <w:position w:val="-6"/>
          <w:sz w:val="24"/>
          <w:szCs w:val="24"/>
        </w:rPr>
        <w:object w:dxaOrig="1300" w:dyaOrig="320" w14:anchorId="3C4B0C65">
          <v:shape id="_x0000_i1032" type="#_x0000_t75" style="width:65.4pt;height:15.6pt" o:ole="">
            <v:imagedata r:id="rId29" o:title=""/>
          </v:shape>
          <o:OLEObject Type="Embed" ProgID="Equation.DSMT4" ShapeID="_x0000_i1032" DrawAspect="Content" ObjectID="_1653613428" r:id="rId30"/>
        </w:object>
      </w:r>
      <w:r>
        <w:rPr>
          <w:sz w:val="24"/>
          <w:szCs w:val="24"/>
        </w:rPr>
        <w:t xml:space="preserve"> </w:t>
      </w:r>
    </w:p>
    <w:p w14:paraId="0D267852" w14:textId="4D805219" w:rsidR="00B07E07" w:rsidRDefault="00B07E07" w:rsidP="00B07E07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</w:t>
      </w:r>
    </w:p>
    <w:p w14:paraId="09D3DCDE" w14:textId="77777777" w:rsidR="00B07E07" w:rsidRDefault="00B07E07" w:rsidP="0024597E">
      <w:pPr>
        <w:rPr>
          <w:sz w:val="24"/>
          <w:szCs w:val="24"/>
        </w:rPr>
      </w:pPr>
    </w:p>
    <w:p w14:paraId="2F8A53F4" w14:textId="77777777" w:rsidR="00C65A88" w:rsidRPr="00347974" w:rsidRDefault="00C65A88" w:rsidP="00AA00A8">
      <w:pPr>
        <w:rPr>
          <w:b/>
          <w:sz w:val="24"/>
          <w:szCs w:val="24"/>
        </w:rPr>
      </w:pPr>
    </w:p>
    <w:sectPr w:rsidR="00C65A88" w:rsidRPr="00347974" w:rsidSect="00B3243E">
      <w:headerReference w:type="default" r:id="rId31"/>
      <w:headerReference w:type="first" r:id="rId32"/>
      <w:pgSz w:w="12240" w:h="15840"/>
      <w:pgMar w:top="54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C4116E" w14:textId="77777777" w:rsidR="007E7AE9" w:rsidRDefault="007E7AE9" w:rsidP="0024597E">
      <w:pPr>
        <w:spacing w:after="0" w:line="240" w:lineRule="auto"/>
      </w:pPr>
      <w:r>
        <w:separator/>
      </w:r>
    </w:p>
  </w:endnote>
  <w:endnote w:type="continuationSeparator" w:id="0">
    <w:p w14:paraId="6182890F" w14:textId="77777777" w:rsidR="007E7AE9" w:rsidRDefault="007E7AE9" w:rsidP="002459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TIXGeneral-Regular">
    <w:altName w:val="Cambria"/>
    <w:panose1 w:val="00000000000000000000"/>
    <w:charset w:val="00"/>
    <w:family w:val="roman"/>
    <w:notTrueType/>
    <w:pitch w:val="default"/>
    <w:sig w:usb0="00000003" w:usb1="080F0000" w:usb2="00000010" w:usb3="00000000" w:csb0="0006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FCE49B" w14:textId="77777777" w:rsidR="007E7AE9" w:rsidRDefault="007E7AE9" w:rsidP="0024597E">
      <w:pPr>
        <w:spacing w:after="0" w:line="240" w:lineRule="auto"/>
      </w:pPr>
      <w:r>
        <w:separator/>
      </w:r>
    </w:p>
  </w:footnote>
  <w:footnote w:type="continuationSeparator" w:id="0">
    <w:p w14:paraId="50543627" w14:textId="77777777" w:rsidR="007E7AE9" w:rsidRDefault="007E7AE9" w:rsidP="002459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485588" w14:textId="77777777" w:rsidR="0024597E" w:rsidRDefault="0024597E">
    <w:pPr>
      <w:pStyle w:val="Header"/>
    </w:pPr>
  </w:p>
  <w:p w14:paraId="0F061368" w14:textId="77777777" w:rsidR="0024597E" w:rsidRDefault="0024597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076E3E" w14:textId="47891DCA" w:rsidR="0024597E" w:rsidRPr="0024597E" w:rsidRDefault="0024597E" w:rsidP="0024597E">
    <w:pPr>
      <w:pStyle w:val="Header"/>
      <w:tabs>
        <w:tab w:val="clear" w:pos="4680"/>
        <w:tab w:val="center" w:pos="7380"/>
      </w:tabs>
      <w:rPr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2D25B8"/>
    <w:multiLevelType w:val="hybridMultilevel"/>
    <w:tmpl w:val="558E9C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906201"/>
    <w:multiLevelType w:val="hybridMultilevel"/>
    <w:tmpl w:val="8F4A91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B91FC4"/>
    <w:multiLevelType w:val="hybridMultilevel"/>
    <w:tmpl w:val="BC0816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597E"/>
    <w:rsid w:val="00022111"/>
    <w:rsid w:val="00141A75"/>
    <w:rsid w:val="00223424"/>
    <w:rsid w:val="0024597E"/>
    <w:rsid w:val="00295179"/>
    <w:rsid w:val="002F44F0"/>
    <w:rsid w:val="003304E1"/>
    <w:rsid w:val="00347974"/>
    <w:rsid w:val="00374F8D"/>
    <w:rsid w:val="003A45E4"/>
    <w:rsid w:val="0051763B"/>
    <w:rsid w:val="005E7AA9"/>
    <w:rsid w:val="005F72E1"/>
    <w:rsid w:val="006271D0"/>
    <w:rsid w:val="00627F3A"/>
    <w:rsid w:val="00637630"/>
    <w:rsid w:val="00664A67"/>
    <w:rsid w:val="007278C5"/>
    <w:rsid w:val="007B5D31"/>
    <w:rsid w:val="007D3BE1"/>
    <w:rsid w:val="007E7AE9"/>
    <w:rsid w:val="007F61DB"/>
    <w:rsid w:val="00805E51"/>
    <w:rsid w:val="008136FB"/>
    <w:rsid w:val="009013EE"/>
    <w:rsid w:val="00AA00A8"/>
    <w:rsid w:val="00AA36B6"/>
    <w:rsid w:val="00B07E07"/>
    <w:rsid w:val="00B3243E"/>
    <w:rsid w:val="00B7087E"/>
    <w:rsid w:val="00BC49F1"/>
    <w:rsid w:val="00C07911"/>
    <w:rsid w:val="00C65A88"/>
    <w:rsid w:val="00D370D7"/>
    <w:rsid w:val="00D85237"/>
    <w:rsid w:val="00DE0648"/>
    <w:rsid w:val="00F4395F"/>
    <w:rsid w:val="00F6066F"/>
    <w:rsid w:val="00F72C5C"/>
    <w:rsid w:val="00F771CB"/>
    <w:rsid w:val="00F94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5B860"/>
  <w15:chartTrackingRefBased/>
  <w15:docId w15:val="{E16EEE5D-F186-4A07-B59D-CD8544D5F1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5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597E"/>
  </w:style>
  <w:style w:type="paragraph" w:styleId="Footer">
    <w:name w:val="footer"/>
    <w:basedOn w:val="Normal"/>
    <w:link w:val="FooterChar"/>
    <w:uiPriority w:val="99"/>
    <w:unhideWhenUsed/>
    <w:rsid w:val="0024597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597E"/>
  </w:style>
  <w:style w:type="paragraph" w:styleId="ListParagraph">
    <w:name w:val="List Paragraph"/>
    <w:basedOn w:val="Normal"/>
    <w:uiPriority w:val="34"/>
    <w:qFormat/>
    <w:rsid w:val="0024597E"/>
    <w:pPr>
      <w:ind w:left="720"/>
      <w:contextualSpacing/>
    </w:pPr>
  </w:style>
  <w:style w:type="table" w:styleId="TableGrid">
    <w:name w:val="Table Grid"/>
    <w:basedOn w:val="TableNormal"/>
    <w:uiPriority w:val="39"/>
    <w:rsid w:val="00245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NL">
    <w:name w:val="TXT1_NL"/>
    <w:basedOn w:val="Normal"/>
    <w:link w:val="TXT1NLChar"/>
    <w:qFormat/>
    <w:rsid w:val="00F948AD"/>
    <w:pPr>
      <w:widowControl w:val="0"/>
      <w:tabs>
        <w:tab w:val="left" w:pos="600"/>
      </w:tabs>
      <w:spacing w:after="80" w:line="240" w:lineRule="auto"/>
      <w:ind w:left="480" w:hanging="360"/>
    </w:pPr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  <w:style w:type="character" w:customStyle="1" w:styleId="TXT1NLChar">
    <w:name w:val="TXT1_NL Char"/>
    <w:link w:val="TXT1NL"/>
    <w:rsid w:val="00F948AD"/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  <w:style w:type="paragraph" w:customStyle="1" w:styleId="TXT1LL">
    <w:name w:val="TXT1_LL"/>
    <w:qFormat/>
    <w:rsid w:val="00347974"/>
    <w:pPr>
      <w:tabs>
        <w:tab w:val="left" w:pos="840"/>
      </w:tabs>
      <w:spacing w:after="80" w:line="240" w:lineRule="auto"/>
      <w:ind w:left="840" w:hanging="360"/>
    </w:pPr>
    <w:rPr>
      <w:rFonts w:ascii="Arial" w:eastAsia="Times New Roman" w:hAnsi="Arial" w:cs="Times New Roman"/>
      <w:bCs/>
      <w:color w:val="00000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0643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emf"/><Relationship Id="rId32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emf"/><Relationship Id="rId28" Type="http://schemas.openxmlformats.org/officeDocument/2006/relationships/oleObject" Target="embeddings/oleObject7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8CEE6ED863804881DA822983AB58E5" ma:contentTypeVersion="2" ma:contentTypeDescription="Create a new document." ma:contentTypeScope="" ma:versionID="7083a6db763b407e05a3eaf08fceb9b9">
  <xsd:schema xmlns:xsd="http://www.w3.org/2001/XMLSchema" xmlns:xs="http://www.w3.org/2001/XMLSchema" xmlns:p="http://schemas.microsoft.com/office/2006/metadata/properties" xmlns:ns2="6186eddf-94ee-4979-91c3-c5719d41e3b4" targetNamespace="http://schemas.microsoft.com/office/2006/metadata/properties" ma:root="true" ma:fieldsID="a0692b84e285d0509483f50d779d8d90" ns2:_="">
    <xsd:import namespace="6186eddf-94ee-4979-91c3-c5719d41e3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86eddf-94ee-4979-91c3-c5719d41e3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905CF0-BE7E-42B3-8EA6-29451E35E98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86eddf-94ee-4979-91c3-c5719d41e3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A36B6E3-4D0E-430C-B43A-55A48BD53C2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423339E-1A8A-4CC2-A97C-70BA2B95C55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5043DEC4-458E-40DF-B9EA-F0F0EBD26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Michael Angelidis</cp:lastModifiedBy>
  <cp:revision>3</cp:revision>
  <dcterms:created xsi:type="dcterms:W3CDTF">2020-06-14T11:16:00Z</dcterms:created>
  <dcterms:modified xsi:type="dcterms:W3CDTF">2020-06-14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8CEE6ED863804881DA822983AB58E5</vt:lpwstr>
  </property>
</Properties>
</file>